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horzAnchor="margin" w:tblpY="36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86"/>
        <w:gridCol w:w="969"/>
        <w:gridCol w:w="2520"/>
        <w:gridCol w:w="2568"/>
        <w:gridCol w:w="3440"/>
        <w:gridCol w:w="3101"/>
      </w:tblGrid>
      <w:tr w:rsidR="009E1CFB" w:rsidTr="009E1CFB">
        <w:trPr>
          <w:trHeight w:val="599"/>
        </w:trPr>
        <w:tc>
          <w:tcPr>
            <w:tcW w:w="1086" w:type="dxa"/>
            <w:vAlign w:val="center"/>
          </w:tcPr>
          <w:p w:rsidR="009E1CFB" w:rsidRDefault="009E1CFB" w:rsidP="009E1CFB">
            <w:pPr>
              <w:jc w:val="center"/>
            </w:pPr>
            <w:r>
              <w:t>Slope</w:t>
            </w:r>
          </w:p>
        </w:tc>
        <w:tc>
          <w:tcPr>
            <w:tcW w:w="969" w:type="dxa"/>
            <w:vAlign w:val="center"/>
          </w:tcPr>
          <w:p w:rsidR="009E1CFB" w:rsidRDefault="009E1CFB" w:rsidP="009E1CFB">
            <w:pPr>
              <w:jc w:val="center"/>
            </w:pPr>
            <w:r>
              <w:t>Point</w:t>
            </w:r>
          </w:p>
        </w:tc>
        <w:tc>
          <w:tcPr>
            <w:tcW w:w="2520" w:type="dxa"/>
            <w:vAlign w:val="center"/>
          </w:tcPr>
          <w:p w:rsidR="009E1CFB" w:rsidRDefault="009E1CFB" w:rsidP="009E1CFB">
            <w:pPr>
              <w:jc w:val="center"/>
            </w:pPr>
            <w:r>
              <w:t>Point-Slope Form</w:t>
            </w:r>
          </w:p>
          <w:p w:rsidR="009E1CFB" w:rsidRDefault="009E1CFB" w:rsidP="009E1CFB">
            <w:pPr>
              <w:jc w:val="center"/>
            </w:pPr>
            <w:r w:rsidRPr="00977964">
              <w:rPr>
                <w:position w:val="-12"/>
              </w:rPr>
              <w:object w:dxaOrig="171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6.25pt;height:18pt" o:ole="">
                  <v:imagedata r:id="rId4" o:title=""/>
                </v:shape>
                <o:OLEObject Type="Embed" ProgID="Equation.DSMT4" ShapeID="_x0000_i1025" DrawAspect="Content" ObjectID="_1382862086" r:id="rId5"/>
              </w:object>
            </w:r>
          </w:p>
        </w:tc>
        <w:tc>
          <w:tcPr>
            <w:tcW w:w="2568" w:type="dxa"/>
            <w:vAlign w:val="center"/>
          </w:tcPr>
          <w:p w:rsidR="009E1CFB" w:rsidRDefault="009E1CFB" w:rsidP="009E1CFB">
            <w:pPr>
              <w:jc w:val="center"/>
            </w:pPr>
            <w:r>
              <w:t>Slope-Intercept Form</w:t>
            </w:r>
          </w:p>
          <w:p w:rsidR="009E1CFB" w:rsidRDefault="009E1CFB" w:rsidP="009E1CFB">
            <w:pPr>
              <w:jc w:val="center"/>
            </w:pPr>
            <w:r w:rsidRPr="00977964">
              <w:rPr>
                <w:position w:val="-10"/>
              </w:rPr>
              <w:object w:dxaOrig="1060" w:dyaOrig="320">
                <v:shape id="_x0000_i1026" type="#_x0000_t75" style="width:53.25pt;height:15.75pt" o:ole="">
                  <v:imagedata r:id="rId6" o:title=""/>
                </v:shape>
                <o:OLEObject Type="Embed" ProgID="Equation.DSMT4" ShapeID="_x0000_i1026" DrawAspect="Content" ObjectID="_1382862087" r:id="rId7"/>
              </w:object>
            </w:r>
          </w:p>
        </w:tc>
        <w:tc>
          <w:tcPr>
            <w:tcW w:w="3440" w:type="dxa"/>
            <w:vAlign w:val="center"/>
          </w:tcPr>
          <w:p w:rsidR="009E1CFB" w:rsidRDefault="009E1CFB" w:rsidP="009E1CFB">
            <w:pPr>
              <w:jc w:val="center"/>
            </w:pPr>
            <w:r>
              <w:t>Standard Form</w:t>
            </w:r>
          </w:p>
          <w:p w:rsidR="009E1CFB" w:rsidRDefault="009E1CFB" w:rsidP="009E1CFB">
            <w:pPr>
              <w:jc w:val="center"/>
            </w:pPr>
            <w:r w:rsidRPr="00977964">
              <w:rPr>
                <w:position w:val="-10"/>
              </w:rPr>
              <w:object w:dxaOrig="1240" w:dyaOrig="320">
                <v:shape id="_x0000_i1027" type="#_x0000_t75" style="width:62.25pt;height:15.75pt" o:ole="">
                  <v:imagedata r:id="rId8" o:title=""/>
                </v:shape>
                <o:OLEObject Type="Embed" ProgID="Equation.DSMT4" ShapeID="_x0000_i1027" DrawAspect="Content" ObjectID="_1382862088" r:id="rId9"/>
              </w:object>
            </w:r>
          </w:p>
        </w:tc>
        <w:tc>
          <w:tcPr>
            <w:tcW w:w="3101" w:type="dxa"/>
            <w:vAlign w:val="center"/>
          </w:tcPr>
          <w:p w:rsidR="009E1CFB" w:rsidRDefault="009E1CFB" w:rsidP="009E1CFB">
            <w:pPr>
              <w:jc w:val="center"/>
            </w:pPr>
            <w:r>
              <w:t>Graph</w:t>
            </w:r>
          </w:p>
        </w:tc>
      </w:tr>
      <w:tr w:rsidR="009E1CFB" w:rsidTr="009E1CFB">
        <w:trPr>
          <w:trHeight w:val="1570"/>
        </w:trPr>
        <w:tc>
          <w:tcPr>
            <w:tcW w:w="1086" w:type="dxa"/>
            <w:vAlign w:val="center"/>
          </w:tcPr>
          <w:p w:rsidR="009E1CFB" w:rsidRDefault="009E1CFB" w:rsidP="009E1CFB">
            <w:pPr>
              <w:jc w:val="center"/>
            </w:pPr>
            <w:r w:rsidRPr="00A82AD6">
              <w:rPr>
                <w:position w:val="-6"/>
              </w:rPr>
              <w:object w:dxaOrig="620" w:dyaOrig="279">
                <v:shape id="_x0000_i1028" type="#_x0000_t75" style="width:30.75pt;height:14.25pt" o:ole="">
                  <v:imagedata r:id="rId10" o:title=""/>
                </v:shape>
                <o:OLEObject Type="Embed" ProgID="Equation.DSMT4" ShapeID="_x0000_i1028" DrawAspect="Content" ObjectID="_1382862089" r:id="rId11"/>
              </w:object>
            </w:r>
          </w:p>
        </w:tc>
        <w:tc>
          <w:tcPr>
            <w:tcW w:w="969" w:type="dxa"/>
            <w:vAlign w:val="center"/>
          </w:tcPr>
          <w:p w:rsidR="009E1CFB" w:rsidRDefault="009E1CFB" w:rsidP="009E1CFB">
            <w:pPr>
              <w:jc w:val="center"/>
            </w:pPr>
            <w:r w:rsidRPr="00A82AD6">
              <w:rPr>
                <w:position w:val="-6"/>
              </w:rPr>
              <w:object w:dxaOrig="499" w:dyaOrig="279">
                <v:shape id="_x0000_i1029" type="#_x0000_t75" style="width:24.75pt;height:14.25pt" o:ole="">
                  <v:imagedata r:id="rId12" o:title=""/>
                </v:shape>
                <o:OLEObject Type="Embed" ProgID="Equation.DSMT4" ShapeID="_x0000_i1029" DrawAspect="Content" ObjectID="_1382862090" r:id="rId13"/>
              </w:object>
            </w:r>
          </w:p>
          <w:p w:rsidR="009E1CFB" w:rsidRDefault="009E1CFB" w:rsidP="009E1CFB">
            <w:pPr>
              <w:jc w:val="center"/>
            </w:pPr>
            <w:r>
              <w:t>or</w:t>
            </w:r>
          </w:p>
          <w:p w:rsidR="009E1CFB" w:rsidRDefault="009E1CFB" w:rsidP="009E1CFB">
            <w:pPr>
              <w:jc w:val="center"/>
            </w:pPr>
            <w:r>
              <w:t>(0, 1)</w:t>
            </w:r>
          </w:p>
        </w:tc>
        <w:tc>
          <w:tcPr>
            <w:tcW w:w="2520" w:type="dxa"/>
            <w:vAlign w:val="center"/>
          </w:tcPr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</w:tc>
        <w:tc>
          <w:tcPr>
            <w:tcW w:w="2568" w:type="dxa"/>
            <w:vAlign w:val="center"/>
          </w:tcPr>
          <w:p w:rsidR="009E1CFB" w:rsidRDefault="009E1CFB" w:rsidP="009E1CFB">
            <w:pPr>
              <w:jc w:val="center"/>
            </w:pPr>
            <w:r w:rsidRPr="00A82AD6">
              <w:rPr>
                <w:position w:val="-10"/>
              </w:rPr>
              <w:object w:dxaOrig="980" w:dyaOrig="320">
                <v:shape id="_x0000_i1030" type="#_x0000_t75" style="width:72.75pt;height:23.25pt" o:ole="">
                  <v:imagedata r:id="rId14" o:title=""/>
                </v:shape>
                <o:OLEObject Type="Embed" ProgID="Equation.DSMT4" ShapeID="_x0000_i1030" DrawAspect="Content" ObjectID="_1382862091" r:id="rId15"/>
              </w:object>
            </w:r>
          </w:p>
        </w:tc>
        <w:tc>
          <w:tcPr>
            <w:tcW w:w="3440" w:type="dxa"/>
            <w:vAlign w:val="center"/>
          </w:tcPr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</w:tc>
        <w:tc>
          <w:tcPr>
            <w:tcW w:w="3101" w:type="dxa"/>
            <w:vAlign w:val="center"/>
          </w:tcPr>
          <w:p w:rsidR="009E1CFB" w:rsidRDefault="009E1CFB" w:rsidP="009E1CFB">
            <w:pPr>
              <w:jc w:val="center"/>
            </w:pPr>
            <w:r>
              <w:rPr>
                <w:noProof/>
              </w:rPr>
              <w:pict>
                <v:group id="_x0000_s1026" style="position:absolute;left:0;text-align:left;margin-left:8.5pt;margin-top:7.25pt;width:119.15pt;height:126pt;z-index:1;mso-position-horizontal-relative:text;mso-position-vertical-relative:text" coordorigin="2160,5040" coordsize="3240,3240">
                  <v:group id="_x0000_s1027" style="position:absolute;left:2340;top:5220;width:2880;height:2880" coordorigin="2340,4680" coordsize="3845,3845">
                    <v:group id="_x0000_s1028" style="position:absolute;left:2340;top:4680;width:3840;height:3845" coordorigin="2340,4680" coordsize="3840,4320">
                      <v:line id="_x0000_s1029" style="position:absolute" from="2340,4680" to="2340,9000" strokecolor="#969696"/>
                      <v:line id="_x0000_s1030" style="position:absolute" from="2580,4680" to="2580,9000" strokecolor="#969696"/>
                      <v:line id="_x0000_s1031" style="position:absolute" from="2820,4680" to="2820,9000" strokecolor="#969696"/>
                      <v:line id="_x0000_s1032" style="position:absolute" from="3060,4680" to="3060,9000" strokecolor="#969696"/>
                      <v:line id="_x0000_s1033" style="position:absolute" from="3300,4680" to="3300,9000" strokecolor="#969696"/>
                      <v:line id="_x0000_s1034" style="position:absolute" from="3540,4680" to="3540,9000" strokecolor="#969696"/>
                      <v:line id="_x0000_s1035" style="position:absolute" from="3780,4680" to="3780,9000" strokecolor="#969696"/>
                      <v:line id="_x0000_s1036" style="position:absolute" from="4020,4680" to="4020,9000" strokecolor="#969696"/>
                      <v:line id="_x0000_s1037" style="position:absolute" from="4260,4680" to="4260,9000" strokecolor="#969696"/>
                      <v:line id="_x0000_s1038" style="position:absolute" from="4500,4680" to="4500,9000" strokecolor="#969696"/>
                      <v:line id="_x0000_s1039" style="position:absolute" from="4740,4680" to="4740,9000" strokecolor="#969696"/>
                      <v:line id="_x0000_s1040" style="position:absolute" from="4980,4680" to="4980,9000" strokecolor="#969696"/>
                      <v:line id="_x0000_s1041" style="position:absolute" from="5220,4680" to="5220,9000" strokecolor="#969696"/>
                      <v:line id="_x0000_s1042" style="position:absolute" from="5460,4680" to="5460,9000" strokecolor="#969696"/>
                      <v:line id="_x0000_s1043" style="position:absolute" from="5700,4680" to="5700,9000" strokecolor="#969696"/>
                      <v:line id="_x0000_s1044" style="position:absolute" from="5940,4680" to="5940,9000" strokecolor="#969696"/>
                      <v:line id="_x0000_s1045" style="position:absolute" from="6180,4680" to="6180,9000" strokecolor="#969696"/>
                    </v:group>
                    <v:group id="_x0000_s1046" style="position:absolute;left:2340;top:4680;width:3845;height:3840" coordorigin="2340,4680" coordsize="3780,3840">
                      <v:line id="_x0000_s1047" style="position:absolute" from="2340,4680" to="6120,4680" strokecolor="#969696"/>
                      <v:line id="_x0000_s1048" style="position:absolute" from="2340,4920" to="6120,4920" strokecolor="#969696"/>
                      <v:line id="_x0000_s1049" style="position:absolute" from="2340,5160" to="6120,5160" strokecolor="#969696"/>
                      <v:line id="_x0000_s1050" style="position:absolute" from="2340,5400" to="6120,5400" strokecolor="#969696"/>
                      <v:line id="_x0000_s1051" style="position:absolute" from="2340,5640" to="6120,5640" strokecolor="#969696"/>
                      <v:line id="_x0000_s1052" style="position:absolute" from="2340,5880" to="6120,5880" strokecolor="#969696"/>
                      <v:line id="_x0000_s1053" style="position:absolute" from="2340,6120" to="6120,6120" strokecolor="#969696"/>
                      <v:line id="_x0000_s1054" style="position:absolute" from="2340,6360" to="6120,6360" strokecolor="#969696"/>
                      <v:line id="_x0000_s1055" style="position:absolute" from="2340,6600" to="6120,6600" strokecolor="#969696"/>
                      <v:line id="_x0000_s1056" style="position:absolute" from="2340,6840" to="6120,6840" strokecolor="#969696"/>
                      <v:line id="_x0000_s1057" style="position:absolute" from="2340,7080" to="6120,7080" strokecolor="#969696"/>
                      <v:line id="_x0000_s1058" style="position:absolute" from="2340,7320" to="6120,7320" strokecolor="#969696"/>
                      <v:line id="_x0000_s1059" style="position:absolute" from="2340,7560" to="6120,7560" strokecolor="#969696"/>
                      <v:line id="_x0000_s1060" style="position:absolute" from="2340,7800" to="6120,7800" strokecolor="#969696"/>
                      <v:line id="_x0000_s1061" style="position:absolute" from="2340,8040" to="6120,8040" strokecolor="#969696"/>
                      <v:line id="_x0000_s1062" style="position:absolute" from="2340,8280" to="6120,8280" strokecolor="#969696"/>
                      <v:line id="_x0000_s1063" style="position:absolute" from="2340,8520" to="6120,8520" strokecolor="#969696"/>
                    </v:group>
                  </v:group>
                  <v:line id="_x0000_s1064" style="position:absolute" from="3780,5040" to="3780,8280" strokeweight="1pt">
                    <v:stroke startarrow="block" endarrow="block"/>
                  </v:line>
                  <v:line id="_x0000_s1065" style="position:absolute;rotation:90" from="3780,5040" to="3780,8280" strokeweight="1pt">
                    <v:stroke startarrow="block" endarrow="block"/>
                  </v:line>
                </v:group>
              </w:pict>
            </w:r>
          </w:p>
          <w:p w:rsidR="009E1CFB" w:rsidRDefault="009E1CFB" w:rsidP="009E1CFB">
            <w:pPr>
              <w:jc w:val="center"/>
            </w:pPr>
          </w:p>
        </w:tc>
      </w:tr>
      <w:tr w:rsidR="009E1CFB" w:rsidTr="009E1CFB">
        <w:trPr>
          <w:trHeight w:val="1570"/>
        </w:trPr>
        <w:tc>
          <w:tcPr>
            <w:tcW w:w="1086" w:type="dxa"/>
            <w:vAlign w:val="center"/>
          </w:tcPr>
          <w:p w:rsidR="009E1CFB" w:rsidRDefault="009E1CFB" w:rsidP="009E1CFB">
            <w:pPr>
              <w:jc w:val="center"/>
            </w:pPr>
            <w:r w:rsidRPr="00827E7C">
              <w:rPr>
                <w:position w:val="-6"/>
              </w:rPr>
              <w:object w:dxaOrig="440" w:dyaOrig="220">
                <v:shape id="_x0000_i1031" type="#_x0000_t75" style="width:21.75pt;height:11.25pt" o:ole="">
                  <v:imagedata r:id="rId16" o:title=""/>
                </v:shape>
                <o:OLEObject Type="Embed" ProgID="Equation.DSMT4" ShapeID="_x0000_i1031" DrawAspect="Content" ObjectID="_1382862092" r:id="rId17"/>
              </w:object>
            </w:r>
          </w:p>
        </w:tc>
        <w:tc>
          <w:tcPr>
            <w:tcW w:w="969" w:type="dxa"/>
            <w:vAlign w:val="center"/>
          </w:tcPr>
          <w:p w:rsidR="009E1CFB" w:rsidRDefault="009E1CFB" w:rsidP="009E1CFB">
            <w:pPr>
              <w:jc w:val="center"/>
            </w:pPr>
            <w:r>
              <w:t>(   ,    )</w:t>
            </w:r>
          </w:p>
        </w:tc>
        <w:tc>
          <w:tcPr>
            <w:tcW w:w="2520" w:type="dxa"/>
            <w:vAlign w:val="center"/>
          </w:tcPr>
          <w:p w:rsidR="009E1CFB" w:rsidRDefault="009E1CFB" w:rsidP="009E1CFB">
            <w:pPr>
              <w:jc w:val="center"/>
            </w:pPr>
            <w:r w:rsidRPr="00A82AD6">
              <w:rPr>
                <w:position w:val="-10"/>
              </w:rPr>
              <w:object w:dxaOrig="1600" w:dyaOrig="320">
                <v:shape id="_x0000_i1032" type="#_x0000_t75" style="width:98.25pt;height:19.5pt" o:ole="">
                  <v:imagedata r:id="rId18" o:title=""/>
                </v:shape>
                <o:OLEObject Type="Embed" ProgID="Equation.DSMT4" ShapeID="_x0000_i1032" DrawAspect="Content" ObjectID="_1382862093" r:id="rId19"/>
              </w:object>
            </w:r>
          </w:p>
        </w:tc>
        <w:tc>
          <w:tcPr>
            <w:tcW w:w="2568" w:type="dxa"/>
            <w:vAlign w:val="center"/>
          </w:tcPr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</w:tc>
        <w:tc>
          <w:tcPr>
            <w:tcW w:w="3440" w:type="dxa"/>
            <w:vAlign w:val="center"/>
          </w:tcPr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</w:tc>
        <w:tc>
          <w:tcPr>
            <w:tcW w:w="3101" w:type="dxa"/>
            <w:vAlign w:val="center"/>
          </w:tcPr>
          <w:p w:rsidR="009E1CFB" w:rsidRDefault="009E1CFB" w:rsidP="009E1CFB">
            <w:pPr>
              <w:jc w:val="center"/>
            </w:pPr>
            <w:r>
              <w:rPr>
                <w:noProof/>
              </w:rPr>
              <w:pict>
                <v:group id="_x0000_s1108" style="position:absolute;left:0;text-align:left;margin-left:9pt;margin-top:3.5pt;width:119.15pt;height:126pt;z-index:3;mso-position-horizontal-relative:text;mso-position-vertical-relative:text" coordorigin="2160,5040" coordsize="3240,3240">
                  <v:group id="_x0000_s1109" style="position:absolute;left:2340;top:5220;width:2880;height:2880" coordorigin="2340,4680" coordsize="3845,3845">
                    <v:group id="_x0000_s1110" style="position:absolute;left:2340;top:4680;width:3840;height:3845" coordorigin="2340,4680" coordsize="3840,4320">
                      <v:line id="_x0000_s1111" style="position:absolute" from="2340,4680" to="2340,9000" strokecolor="#969696"/>
                      <v:line id="_x0000_s1112" style="position:absolute" from="2580,4680" to="2580,9000" strokecolor="#969696"/>
                      <v:line id="_x0000_s1113" style="position:absolute" from="2820,4680" to="2820,9000" strokecolor="#969696"/>
                      <v:line id="_x0000_s1114" style="position:absolute" from="3060,4680" to="3060,9000" strokecolor="#969696"/>
                      <v:line id="_x0000_s1115" style="position:absolute" from="3300,4680" to="3300,9000" strokecolor="#969696"/>
                      <v:line id="_x0000_s1116" style="position:absolute" from="3540,4680" to="3540,9000" strokecolor="#969696"/>
                      <v:line id="_x0000_s1117" style="position:absolute" from="3780,4680" to="3780,9000" strokecolor="#969696"/>
                      <v:line id="_x0000_s1118" style="position:absolute" from="4020,4680" to="4020,9000" strokecolor="#969696"/>
                      <v:line id="_x0000_s1119" style="position:absolute" from="4260,4680" to="4260,9000" strokecolor="#969696"/>
                      <v:line id="_x0000_s1120" style="position:absolute" from="4500,4680" to="4500,9000" strokecolor="#969696"/>
                      <v:line id="_x0000_s1121" style="position:absolute" from="4740,4680" to="4740,9000" strokecolor="#969696"/>
                      <v:line id="_x0000_s1122" style="position:absolute" from="4980,4680" to="4980,9000" strokecolor="#969696"/>
                      <v:line id="_x0000_s1123" style="position:absolute" from="5220,4680" to="5220,9000" strokecolor="#969696"/>
                      <v:line id="_x0000_s1124" style="position:absolute" from="5460,4680" to="5460,9000" strokecolor="#969696"/>
                      <v:line id="_x0000_s1125" style="position:absolute" from="5700,4680" to="5700,9000" strokecolor="#969696"/>
                      <v:line id="_x0000_s1126" style="position:absolute" from="5940,4680" to="5940,9000" strokecolor="#969696"/>
                      <v:line id="_x0000_s1127" style="position:absolute" from="6180,4680" to="6180,9000" strokecolor="#969696"/>
                    </v:group>
                    <v:group id="_x0000_s1128" style="position:absolute;left:2340;top:4680;width:3845;height:3840" coordorigin="2340,4680" coordsize="3780,3840">
                      <v:line id="_x0000_s1129" style="position:absolute" from="2340,4680" to="6120,4680" strokecolor="#969696"/>
                      <v:line id="_x0000_s1130" style="position:absolute" from="2340,4920" to="6120,4920" strokecolor="#969696"/>
                      <v:line id="_x0000_s1131" style="position:absolute" from="2340,5160" to="6120,5160" strokecolor="#969696"/>
                      <v:line id="_x0000_s1132" style="position:absolute" from="2340,5400" to="6120,5400" strokecolor="#969696"/>
                      <v:line id="_x0000_s1133" style="position:absolute" from="2340,5640" to="6120,5640" strokecolor="#969696"/>
                      <v:line id="_x0000_s1134" style="position:absolute" from="2340,5880" to="6120,5880" strokecolor="#969696"/>
                      <v:line id="_x0000_s1135" style="position:absolute" from="2340,6120" to="6120,6120" strokecolor="#969696"/>
                      <v:line id="_x0000_s1136" style="position:absolute" from="2340,6360" to="6120,6360" strokecolor="#969696"/>
                      <v:line id="_x0000_s1137" style="position:absolute" from="2340,6600" to="6120,6600" strokecolor="#969696"/>
                      <v:line id="_x0000_s1138" style="position:absolute" from="2340,6840" to="6120,6840" strokecolor="#969696"/>
                      <v:line id="_x0000_s1139" style="position:absolute" from="2340,7080" to="6120,7080" strokecolor="#969696"/>
                      <v:line id="_x0000_s1140" style="position:absolute" from="2340,7320" to="6120,7320" strokecolor="#969696"/>
                      <v:line id="_x0000_s1141" style="position:absolute" from="2340,7560" to="6120,7560" strokecolor="#969696"/>
                      <v:line id="_x0000_s1142" style="position:absolute" from="2340,7800" to="6120,7800" strokecolor="#969696"/>
                      <v:line id="_x0000_s1143" style="position:absolute" from="2340,8040" to="6120,8040" strokecolor="#969696"/>
                      <v:line id="_x0000_s1144" style="position:absolute" from="2340,8280" to="6120,8280" strokecolor="#969696"/>
                      <v:line id="_x0000_s1145" style="position:absolute" from="2340,8520" to="6120,8520" strokecolor="#969696"/>
                    </v:group>
                  </v:group>
                  <v:line id="_x0000_s1146" style="position:absolute" from="3780,5040" to="3780,8280" strokeweight="1pt">
                    <v:stroke startarrow="block" endarrow="block"/>
                  </v:line>
                  <v:line id="_x0000_s1147" style="position:absolute;rotation:90" from="3780,5040" to="3780,8280" strokeweight="1pt">
                    <v:stroke startarrow="block" endarrow="block"/>
                  </v:line>
                </v:group>
              </w:pict>
            </w: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</w:tc>
      </w:tr>
      <w:tr w:rsidR="009E1CFB" w:rsidTr="009E1CFB">
        <w:trPr>
          <w:trHeight w:val="1570"/>
        </w:trPr>
        <w:tc>
          <w:tcPr>
            <w:tcW w:w="1086" w:type="dxa"/>
            <w:vAlign w:val="center"/>
          </w:tcPr>
          <w:p w:rsidR="009E1CFB" w:rsidRDefault="009E1CFB" w:rsidP="009E1CFB">
            <w:pPr>
              <w:jc w:val="center"/>
            </w:pPr>
            <w:r w:rsidRPr="00977964">
              <w:rPr>
                <w:position w:val="-6"/>
              </w:rPr>
              <w:object w:dxaOrig="440" w:dyaOrig="220">
                <v:shape id="_x0000_i1033" type="#_x0000_t75" style="width:21.75pt;height:11.25pt" o:ole="">
                  <v:imagedata r:id="rId20" o:title=""/>
                </v:shape>
                <o:OLEObject Type="Embed" ProgID="Equation.DSMT4" ShapeID="_x0000_i1033" DrawAspect="Content" ObjectID="_1382862094" r:id="rId21"/>
              </w:object>
            </w:r>
            <w:r>
              <w:t xml:space="preserve">    </w:t>
            </w:r>
          </w:p>
        </w:tc>
        <w:tc>
          <w:tcPr>
            <w:tcW w:w="969" w:type="dxa"/>
            <w:vAlign w:val="center"/>
          </w:tcPr>
          <w:p w:rsidR="009E1CFB" w:rsidRDefault="009E1CFB" w:rsidP="009E1CFB">
            <w:pPr>
              <w:jc w:val="center"/>
            </w:pPr>
            <w:r>
              <w:t>(   ,    )</w:t>
            </w:r>
          </w:p>
        </w:tc>
        <w:tc>
          <w:tcPr>
            <w:tcW w:w="2520" w:type="dxa"/>
            <w:vAlign w:val="center"/>
          </w:tcPr>
          <w:p w:rsidR="009E1CFB" w:rsidRDefault="009E1CFB" w:rsidP="009E1CFB">
            <w:pPr>
              <w:jc w:val="center"/>
            </w:pPr>
          </w:p>
        </w:tc>
        <w:tc>
          <w:tcPr>
            <w:tcW w:w="2568" w:type="dxa"/>
            <w:vAlign w:val="center"/>
          </w:tcPr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</w:tc>
        <w:tc>
          <w:tcPr>
            <w:tcW w:w="3440" w:type="dxa"/>
            <w:vAlign w:val="center"/>
          </w:tcPr>
          <w:p w:rsidR="009E1CFB" w:rsidRDefault="009E1CFB" w:rsidP="009E1CFB">
            <w:pPr>
              <w:jc w:val="center"/>
            </w:pPr>
            <w:r w:rsidRPr="00977964">
              <w:rPr>
                <w:position w:val="-10"/>
              </w:rPr>
              <w:object w:dxaOrig="1140" w:dyaOrig="320">
                <v:shape id="_x0000_i1034" type="#_x0000_t75" style="width:92.25pt;height:25.5pt" o:ole="">
                  <v:imagedata r:id="rId22" o:title=""/>
                </v:shape>
                <o:OLEObject Type="Embed" ProgID="Equation.DSMT4" ShapeID="_x0000_i1034" DrawAspect="Content" ObjectID="_1382862095" r:id="rId23"/>
              </w:object>
            </w:r>
          </w:p>
          <w:p w:rsidR="009E1CFB" w:rsidRDefault="009E1CFB" w:rsidP="009E1CFB">
            <w:pPr>
              <w:jc w:val="center"/>
            </w:pPr>
          </w:p>
        </w:tc>
        <w:tc>
          <w:tcPr>
            <w:tcW w:w="3101" w:type="dxa"/>
            <w:vAlign w:val="center"/>
          </w:tcPr>
          <w:p w:rsidR="009E1CFB" w:rsidRDefault="009E1CFB" w:rsidP="009E1CFB">
            <w:pPr>
              <w:jc w:val="center"/>
            </w:pPr>
            <w:r>
              <w:rPr>
                <w:noProof/>
              </w:rPr>
              <w:pict>
                <v:group id="_x0000_s1148" style="position:absolute;left:0;text-align:left;margin-left:12.65pt;margin-top:-.5pt;width:120pt;height:117pt;z-index:4;mso-position-horizontal-relative:text;mso-position-vertical-relative:text" coordorigin="2160,5040" coordsize="3240,3240">
                  <v:group id="_x0000_s1149" style="position:absolute;left:2340;top:5220;width:2880;height:2880" coordorigin="2340,4680" coordsize="3845,3845">
                    <v:group id="_x0000_s1150" style="position:absolute;left:2340;top:4680;width:3840;height:3845" coordorigin="2340,4680" coordsize="3840,4320">
                      <v:line id="_x0000_s1151" style="position:absolute" from="2340,4680" to="2340,9000" strokecolor="#969696"/>
                      <v:line id="_x0000_s1152" style="position:absolute" from="2580,4680" to="2580,9000" strokecolor="#969696"/>
                      <v:line id="_x0000_s1153" style="position:absolute" from="2820,4680" to="2820,9000" strokecolor="#969696"/>
                      <v:line id="_x0000_s1154" style="position:absolute" from="3060,4680" to="3060,9000" strokecolor="#969696"/>
                      <v:line id="_x0000_s1155" style="position:absolute" from="3300,4680" to="3300,9000" strokecolor="#969696"/>
                      <v:line id="_x0000_s1156" style="position:absolute" from="3540,4680" to="3540,9000" strokecolor="#969696"/>
                      <v:line id="_x0000_s1157" style="position:absolute" from="3780,4680" to="3780,9000" strokecolor="#969696"/>
                      <v:line id="_x0000_s1158" style="position:absolute" from="4020,4680" to="4020,9000" strokecolor="#969696"/>
                      <v:line id="_x0000_s1159" style="position:absolute" from="4260,4680" to="4260,9000" strokecolor="#969696"/>
                      <v:line id="_x0000_s1160" style="position:absolute" from="4500,4680" to="4500,9000" strokecolor="#969696"/>
                      <v:line id="_x0000_s1161" style="position:absolute" from="4740,4680" to="4740,9000" strokecolor="#969696"/>
                      <v:line id="_x0000_s1162" style="position:absolute" from="4980,4680" to="4980,9000" strokecolor="#969696"/>
                      <v:line id="_x0000_s1163" style="position:absolute" from="5220,4680" to="5220,9000" strokecolor="#969696"/>
                      <v:line id="_x0000_s1164" style="position:absolute" from="5460,4680" to="5460,9000" strokecolor="#969696"/>
                      <v:line id="_x0000_s1165" style="position:absolute" from="5700,4680" to="5700,9000" strokecolor="#969696"/>
                      <v:line id="_x0000_s1166" style="position:absolute" from="5940,4680" to="5940,9000" strokecolor="#969696"/>
                      <v:line id="_x0000_s1167" style="position:absolute" from="6180,4680" to="6180,9000" strokecolor="#969696"/>
                    </v:group>
                    <v:group id="_x0000_s1168" style="position:absolute;left:2340;top:4680;width:3845;height:3840" coordorigin="2340,4680" coordsize="3780,3840">
                      <v:line id="_x0000_s1169" style="position:absolute" from="2340,4680" to="6120,4680" strokecolor="#969696"/>
                      <v:line id="_x0000_s1170" style="position:absolute" from="2340,4920" to="6120,4920" strokecolor="#969696"/>
                      <v:line id="_x0000_s1171" style="position:absolute" from="2340,5160" to="6120,5160" strokecolor="#969696"/>
                      <v:line id="_x0000_s1172" style="position:absolute" from="2340,5400" to="6120,5400" strokecolor="#969696"/>
                      <v:line id="_x0000_s1173" style="position:absolute" from="2340,5640" to="6120,5640" strokecolor="#969696"/>
                      <v:line id="_x0000_s1174" style="position:absolute" from="2340,5880" to="6120,5880" strokecolor="#969696"/>
                      <v:line id="_x0000_s1175" style="position:absolute" from="2340,6120" to="6120,6120" strokecolor="#969696"/>
                      <v:line id="_x0000_s1176" style="position:absolute" from="2340,6360" to="6120,6360" strokecolor="#969696"/>
                      <v:line id="_x0000_s1177" style="position:absolute" from="2340,6600" to="6120,6600" strokecolor="#969696"/>
                      <v:line id="_x0000_s1178" style="position:absolute" from="2340,6840" to="6120,6840" strokecolor="#969696"/>
                      <v:line id="_x0000_s1179" style="position:absolute" from="2340,7080" to="6120,7080" strokecolor="#969696"/>
                      <v:line id="_x0000_s1180" style="position:absolute" from="2340,7320" to="6120,7320" strokecolor="#969696"/>
                      <v:line id="_x0000_s1181" style="position:absolute" from="2340,7560" to="6120,7560" strokecolor="#969696"/>
                      <v:line id="_x0000_s1182" style="position:absolute" from="2340,7800" to="6120,7800" strokecolor="#969696"/>
                      <v:line id="_x0000_s1183" style="position:absolute" from="2340,8040" to="6120,8040" strokecolor="#969696"/>
                      <v:line id="_x0000_s1184" style="position:absolute" from="2340,8280" to="6120,8280" strokecolor="#969696"/>
                      <v:line id="_x0000_s1185" style="position:absolute" from="2340,8520" to="6120,8520" strokecolor="#969696"/>
                    </v:group>
                  </v:group>
                  <v:line id="_x0000_s1186" style="position:absolute" from="3780,5040" to="3780,8280" strokeweight="1pt">
                    <v:stroke startarrow="block" endarrow="block"/>
                  </v:line>
                  <v:line id="_x0000_s1187" style="position:absolute;rotation:90" from="3780,5040" to="3780,8280" strokeweight="1pt">
                    <v:stroke startarrow="block" endarrow="block"/>
                  </v:line>
                </v:group>
              </w:pict>
            </w: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  <w:r>
              <w:t xml:space="preserve">    </w:t>
            </w: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</w:tc>
      </w:tr>
      <w:tr w:rsidR="009E1CFB" w:rsidTr="009E1CFB">
        <w:trPr>
          <w:trHeight w:val="1570"/>
        </w:trPr>
        <w:tc>
          <w:tcPr>
            <w:tcW w:w="1086" w:type="dxa"/>
            <w:vAlign w:val="center"/>
          </w:tcPr>
          <w:p w:rsidR="009E1CFB" w:rsidRDefault="009E1CFB" w:rsidP="009E1CFB">
            <w:pPr>
              <w:jc w:val="center"/>
            </w:pPr>
            <w:r w:rsidRPr="00977964">
              <w:rPr>
                <w:position w:val="-6"/>
              </w:rPr>
              <w:object w:dxaOrig="440" w:dyaOrig="220">
                <v:shape id="_x0000_i1035" type="#_x0000_t75" style="width:21.75pt;height:11.25pt" o:ole="">
                  <v:imagedata r:id="rId20" o:title=""/>
                </v:shape>
                <o:OLEObject Type="Embed" ProgID="Equation.DSMT4" ShapeID="_x0000_i1035" DrawAspect="Content" ObjectID="_1382862096" r:id="rId24"/>
              </w:object>
            </w:r>
          </w:p>
        </w:tc>
        <w:tc>
          <w:tcPr>
            <w:tcW w:w="969" w:type="dxa"/>
            <w:vAlign w:val="center"/>
          </w:tcPr>
          <w:p w:rsidR="009E1CFB" w:rsidRDefault="009E1CFB" w:rsidP="009E1CFB">
            <w:pPr>
              <w:jc w:val="center"/>
            </w:pPr>
            <w:r>
              <w:t>(   ,    )</w:t>
            </w:r>
          </w:p>
        </w:tc>
        <w:tc>
          <w:tcPr>
            <w:tcW w:w="2520" w:type="dxa"/>
            <w:vAlign w:val="center"/>
          </w:tcPr>
          <w:p w:rsidR="009E1CFB" w:rsidRDefault="009E1CFB" w:rsidP="009E1CFB">
            <w:pPr>
              <w:jc w:val="center"/>
            </w:pPr>
          </w:p>
        </w:tc>
        <w:tc>
          <w:tcPr>
            <w:tcW w:w="2568" w:type="dxa"/>
            <w:vAlign w:val="center"/>
          </w:tcPr>
          <w:p w:rsidR="009E1CFB" w:rsidRDefault="009E1CFB" w:rsidP="009E1CFB">
            <w:pPr>
              <w:jc w:val="center"/>
            </w:pPr>
          </w:p>
        </w:tc>
        <w:tc>
          <w:tcPr>
            <w:tcW w:w="3440" w:type="dxa"/>
            <w:vAlign w:val="center"/>
          </w:tcPr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</w:tc>
        <w:tc>
          <w:tcPr>
            <w:tcW w:w="3101" w:type="dxa"/>
            <w:vAlign w:val="center"/>
          </w:tcPr>
          <w:p w:rsidR="009E1CFB" w:rsidRDefault="007F5805" w:rsidP="009E1CFB">
            <w:pPr>
              <w:jc w:val="center"/>
            </w:pPr>
            <w:r>
              <w:rPr>
                <w:noProof/>
              </w:rPr>
              <w:pict>
                <v:group id="_x0000_s1066" style="position:absolute;left:0;text-align:left;margin-left:-.8pt;margin-top:3.65pt;width:120.5pt;height:106.55pt;z-index:2;mso-position-horizontal-relative:text;mso-position-vertical-relative:text" coordorigin="12035,6317" coordsize="1798,1769">
                  <v:group id="_x0000_s1067" style="position:absolute;left:12064;top:6317;width:1769;height:1769" coordorigin="2160,5040" coordsize="3240,3240">
                    <v:group id="_x0000_s1068" style="position:absolute;left:2340;top:5220;width:2880;height:2880" coordorigin="2340,4680" coordsize="3845,3845">
                      <v:group id="_x0000_s1069" style="position:absolute;left:2340;top:4680;width:3840;height:3845" coordorigin="2340,4680" coordsize="3840,4320">
                        <v:line id="_x0000_s1070" style="position:absolute" from="2340,4680" to="2340,9000" strokecolor="#969696"/>
                        <v:line id="_x0000_s1071" style="position:absolute" from="2580,4680" to="2580,9000" strokecolor="#969696"/>
                        <v:line id="_x0000_s1072" style="position:absolute" from="2820,4680" to="2820,9000" strokecolor="#969696"/>
                        <v:line id="_x0000_s1073" style="position:absolute" from="3060,4680" to="3060,9000" strokecolor="#969696"/>
                        <v:line id="_x0000_s1074" style="position:absolute" from="3300,4680" to="3300,9000" strokecolor="#969696"/>
                        <v:line id="_x0000_s1075" style="position:absolute" from="3540,4680" to="3540,9000" strokecolor="#969696"/>
                        <v:line id="_x0000_s1076" style="position:absolute" from="3780,4680" to="3780,9000" strokecolor="#969696"/>
                        <v:line id="_x0000_s1077" style="position:absolute" from="4020,4680" to="4020,9000" strokecolor="#969696"/>
                        <v:line id="_x0000_s1078" style="position:absolute" from="4260,4680" to="4260,9000" strokecolor="#969696"/>
                        <v:line id="_x0000_s1079" style="position:absolute" from="4500,4680" to="4500,9000" strokecolor="#969696"/>
                        <v:line id="_x0000_s1080" style="position:absolute" from="4740,4680" to="4740,9000" strokecolor="#969696"/>
                        <v:line id="_x0000_s1081" style="position:absolute" from="4980,4680" to="4980,9000" strokecolor="#969696"/>
                        <v:line id="_x0000_s1082" style="position:absolute" from="5220,4680" to="5220,9000" strokecolor="#969696"/>
                        <v:line id="_x0000_s1083" style="position:absolute" from="5460,4680" to="5460,9000" strokecolor="#969696"/>
                        <v:line id="_x0000_s1084" style="position:absolute" from="5700,4680" to="5700,9000" strokecolor="#969696"/>
                        <v:line id="_x0000_s1085" style="position:absolute" from="5940,4680" to="5940,9000" strokecolor="#969696"/>
                        <v:line id="_x0000_s1086" style="position:absolute" from="6180,4680" to="6180,9000" strokecolor="#969696"/>
                      </v:group>
                      <v:group id="_x0000_s1087" style="position:absolute;left:2340;top:4680;width:3845;height:3840" coordorigin="2340,4680" coordsize="3780,3840">
                        <v:line id="_x0000_s1088" style="position:absolute" from="2340,4680" to="6120,4680" strokecolor="#969696"/>
                        <v:line id="_x0000_s1089" style="position:absolute" from="2340,4920" to="6120,4920" strokecolor="#969696"/>
                        <v:line id="_x0000_s1090" style="position:absolute" from="2340,5160" to="6120,5160" strokecolor="#969696"/>
                        <v:line id="_x0000_s1091" style="position:absolute" from="2340,5400" to="6120,5400" strokecolor="#969696"/>
                        <v:line id="_x0000_s1092" style="position:absolute" from="2340,5640" to="6120,5640" strokecolor="#969696"/>
                        <v:line id="_x0000_s1093" style="position:absolute" from="2340,5880" to="6120,5880" strokecolor="#969696"/>
                        <v:line id="_x0000_s1094" style="position:absolute" from="2340,6120" to="6120,6120" strokecolor="#969696"/>
                        <v:line id="_x0000_s1095" style="position:absolute" from="2340,6360" to="6120,6360" strokecolor="#969696"/>
                        <v:line id="_x0000_s1096" style="position:absolute" from="2340,6600" to="6120,6600" strokecolor="#969696"/>
                        <v:line id="_x0000_s1097" style="position:absolute" from="2340,6840" to="6120,6840" strokecolor="#969696"/>
                        <v:line id="_x0000_s1098" style="position:absolute" from="2340,7080" to="6120,7080" strokecolor="#969696"/>
                        <v:line id="_x0000_s1099" style="position:absolute" from="2340,7320" to="6120,7320" strokecolor="#969696"/>
                        <v:line id="_x0000_s1100" style="position:absolute" from="2340,7560" to="6120,7560" strokecolor="#969696"/>
                        <v:line id="_x0000_s1101" style="position:absolute" from="2340,7800" to="6120,7800" strokecolor="#969696"/>
                        <v:line id="_x0000_s1102" style="position:absolute" from="2340,8040" to="6120,8040" strokecolor="#969696"/>
                        <v:line id="_x0000_s1103" style="position:absolute" from="2340,8280" to="6120,8280" strokecolor="#969696"/>
                        <v:line id="_x0000_s1104" style="position:absolute" from="2340,8520" to="6120,8520" strokecolor="#969696"/>
                      </v:group>
                    </v:group>
                    <v:line id="_x0000_s1105" style="position:absolute" from="3780,5040" to="3780,8280" strokeweight="1pt">
                      <v:stroke startarrow="block" endarrow="block"/>
                    </v:line>
                    <v:line id="_x0000_s1106" style="position:absolute;rotation:90" from="3780,5040" to="3780,8280" strokeweight="1pt">
                      <v:stroke startarrow="block" endarrow="block"/>
                    </v:line>
                  </v:group>
                  <v:line id="_x0000_s1107" style="position:absolute;flip:y" from="12035,6787" to="13355,7543">
                    <v:stroke startarrow="block" endarrow="block"/>
                  </v:line>
                </v:group>
              </w:pict>
            </w:r>
          </w:p>
          <w:p w:rsidR="009E1CFB" w:rsidRDefault="009E1CFB" w:rsidP="009E1CFB">
            <w:pPr>
              <w:jc w:val="center"/>
            </w:pPr>
            <w:r>
              <w:t xml:space="preserve">     </w:t>
            </w:r>
          </w:p>
          <w:p w:rsidR="009E1CFB" w:rsidRDefault="009E1CFB" w:rsidP="009E1CFB">
            <w:pPr>
              <w:jc w:val="center"/>
            </w:pPr>
            <w:r>
              <w:t xml:space="preserve">                                  (–3,0)</w:t>
            </w:r>
          </w:p>
          <w:p w:rsidR="009E1CFB" w:rsidRDefault="009E1CFB" w:rsidP="009E1CFB">
            <w:pPr>
              <w:jc w:val="center"/>
            </w:pPr>
            <w:r>
              <w:t xml:space="preserve">                                   (0,2)</w:t>
            </w:r>
          </w:p>
          <w:p w:rsidR="009E1CFB" w:rsidRDefault="009E1CFB" w:rsidP="009E1CFB">
            <w:pPr>
              <w:jc w:val="center"/>
            </w:pPr>
          </w:p>
          <w:p w:rsidR="009E1CFB" w:rsidRDefault="009E1CFB" w:rsidP="009E1CFB">
            <w:pPr>
              <w:jc w:val="center"/>
            </w:pPr>
          </w:p>
        </w:tc>
      </w:tr>
    </w:tbl>
    <w:p w:rsidR="003F2C7F" w:rsidRDefault="009E1CFB">
      <w:r>
        <w:t>Name________________________________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Algebra I - _______</w:t>
      </w:r>
    </w:p>
    <w:sectPr w:rsidR="003F2C7F" w:rsidSect="009E1CFB"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swiss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oNotTrackMoves/>
  <w:defaultTabStop w:val="720"/>
  <w:drawingGridHorizontalSpacing w:val="120"/>
  <w:displayHorizontalDrawingGridEvery w:val="2"/>
  <w:displayVerticalDrawingGridEvery w:val="2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E1CFB"/>
    <w:rsid w:val="00136C82"/>
    <w:rsid w:val="002D2F2F"/>
    <w:rsid w:val="003F2C7F"/>
    <w:rsid w:val="00572927"/>
    <w:rsid w:val="007F5805"/>
    <w:rsid w:val="00807E0B"/>
    <w:rsid w:val="00981795"/>
    <w:rsid w:val="009C2CD6"/>
    <w:rsid w:val="009E1CFB"/>
    <w:rsid w:val="00AD7A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alloonText">
    <w:name w:val="Balloon Text"/>
    <w:basedOn w:val="Normal"/>
    <w:link w:val="BalloonTextChar"/>
    <w:rsid w:val="007F580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F580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8</Words>
  <Characters>56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lope</vt:lpstr>
    </vt:vector>
  </TitlesOfParts>
  <Company> FBISD</Company>
  <LinksUpToDate>false</LinksUpToDate>
  <CharactersWithSpaces>6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ope</dc:title>
  <dc:subject/>
  <dc:creator>Laurel.Dewease</dc:creator>
  <cp:keywords/>
  <dc:description/>
  <cp:lastModifiedBy>stephanie.collins</cp:lastModifiedBy>
  <cp:revision>1</cp:revision>
  <dcterms:created xsi:type="dcterms:W3CDTF">2011-11-15T17:35:00Z</dcterms:created>
  <dcterms:modified xsi:type="dcterms:W3CDTF">2011-11-15T17:35:00Z</dcterms:modified>
</cp:coreProperties>
</file>